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88" r:id="rId3"/>
    <p:sldId id="270" r:id="rId4"/>
    <p:sldId id="269" r:id="rId5"/>
    <p:sldId id="273" r:id="rId6"/>
    <p:sldId id="274" r:id="rId7"/>
    <p:sldId id="278" r:id="rId8"/>
    <p:sldId id="275" r:id="rId9"/>
    <p:sldId id="277" r:id="rId10"/>
    <p:sldId id="276" r:id="rId11"/>
    <p:sldId id="279" r:id="rId12"/>
    <p:sldId id="280" r:id="rId13"/>
    <p:sldId id="292" r:id="rId14"/>
    <p:sldId id="293" r:id="rId15"/>
    <p:sldId id="294" r:id="rId16"/>
    <p:sldId id="282" r:id="rId17"/>
    <p:sldId id="289" r:id="rId18"/>
    <p:sldId id="290" r:id="rId19"/>
    <p:sldId id="291" r:id="rId20"/>
    <p:sldId id="287" r:id="rId21"/>
  </p:sldIdLst>
  <p:sldSz cx="14630400" cy="8229600"/>
  <p:notesSz cx="6858000" cy="9144000"/>
  <p:embeddedFontLst>
    <p:embeddedFont>
      <p:font typeface="Tahoma" pitchFamily="34" charset="0"/>
      <p:regular r:id="rId22"/>
      <p:bold r:id="rId23"/>
    </p:embeddedFont>
    <p:embeddedFont>
      <p:font typeface="Calibri" pitchFamily="34" charset="0"/>
      <p:regular r:id="rId24"/>
      <p:bold r:id="rId25"/>
      <p:italic r:id="rId26"/>
      <p:boldItalic r:id="rId27"/>
    </p:embeddedFont>
    <p:embeddedFont>
      <p:font typeface="Calibri Light" pitchFamily="34" charset="0"/>
      <p:regular r:id="rId28"/>
      <p:italic r:id="rId29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76" autoAdjust="0"/>
    <p:restoredTop sz="94660"/>
  </p:normalViewPr>
  <p:slideViewPr>
    <p:cSldViewPr snapToGrid="0">
      <p:cViewPr>
        <p:scale>
          <a:sx n="60" d="100"/>
          <a:sy n="60" d="100"/>
        </p:scale>
        <p:origin x="144" y="-33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10/3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3/10/2024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9.wmf"/><Relationship Id="rId7" Type="http://schemas.microsoft.com/office/2007/relationships/hdphoto" Target="../media/hdphoto1.wdp"/><Relationship Id="rId12" Type="http://schemas.openxmlformats.org/officeDocument/2006/relationships/image" Target="../media/image12.png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20.wmf"/><Relationship Id="rId10" Type="http://schemas.openxmlformats.org/officeDocument/2006/relationships/image" Target="../media/image11.png"/><Relationship Id="rId19" Type="http://schemas.openxmlformats.org/officeDocument/2006/relationships/image" Target="../media/image18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4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5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5.xml"/><Relationship Id="rId2" Type="http://schemas.openxmlformats.org/officeDocument/2006/relationships/audio" Target="../media/media1.wav"/><Relationship Id="rId16" Type="http://schemas.openxmlformats.org/officeDocument/2006/relationships/image" Target="../media/image8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slide" Target="slide4.xml"/><Relationship Id="rId15" Type="http://schemas.openxmlformats.org/officeDocument/2006/relationships/image" Target="../media/image7.gif"/><Relationship Id="rId10" Type="http://schemas.openxmlformats.org/officeDocument/2006/relationships/slide" Target="slide9.xml"/><Relationship Id="rId4" Type="http://schemas.openxmlformats.org/officeDocument/2006/relationships/image" Target="../media/image4.png"/><Relationship Id="rId9" Type="http://schemas.openxmlformats.org/officeDocument/2006/relationships/slide" Target="slide8.xml"/><Relationship Id="rId1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1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5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4.png"/><Relationship Id="rId5" Type="http://schemas.openxmlformats.org/officeDocument/2006/relationships/image" Target="../media/image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288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7220" y="574677"/>
            <a:ext cx="302217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70137" y="4991878"/>
            <a:ext cx="3022170" cy="1769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2060" y="2188185"/>
            <a:ext cx="3022170" cy="1275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398611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340965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9604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197394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2683034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87897" y="397269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6311" y="4590049"/>
            <a:ext cx="2428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67232" y="53623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3652" y="6134713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1080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2061853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281711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63919" y="400808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55899" y="470590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47879" y="540373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39859" y="610156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914126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2578653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5398450" y="5205380"/>
            <a:ext cx="1770197" cy="22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677" y="27136"/>
            <a:ext cx="3857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62294" y="2423606"/>
          <a:ext cx="2725271" cy="6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2423606"/>
                        <a:ext cx="2725271" cy="69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04540" y="2326790"/>
          <a:ext cx="3126443" cy="7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40" y="2326790"/>
                        <a:ext cx="3126443" cy="77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24357"/>
              </p:ext>
            </p:extLst>
          </p:nvPr>
        </p:nvGraphicFramePr>
        <p:xfrm>
          <a:off x="2081213" y="3298825"/>
          <a:ext cx="29575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20" imgW="927000" imgH="266400" progId="Equation.DSMT4">
                  <p:embed/>
                </p:oleObj>
              </mc:Choice>
              <mc:Fallback>
                <p:oleObj name="Equation" r:id="rId20" imgW="9270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3298825"/>
                        <a:ext cx="2957512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55642" y="3488611"/>
          <a:ext cx="3026933" cy="69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42" y="3488611"/>
                        <a:ext cx="3026933" cy="69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31" y="27136"/>
            <a:ext cx="6605752" cy="6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44" y="693683"/>
            <a:ext cx="13274565" cy="313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36" y="4071439"/>
            <a:ext cx="6778516" cy="768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21" y="4808467"/>
            <a:ext cx="10810547" cy="867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76" y="5659793"/>
            <a:ext cx="6877214" cy="741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35" y="5360261"/>
            <a:ext cx="12217619" cy="266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267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31" y="27136"/>
            <a:ext cx="6605752" cy="6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44" y="693683"/>
            <a:ext cx="13274565" cy="3137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25" y="6061808"/>
            <a:ext cx="12217619" cy="266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850" y="4632604"/>
            <a:ext cx="10496384" cy="1184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36" y="4071439"/>
            <a:ext cx="6778516" cy="768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024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91" y="788278"/>
            <a:ext cx="12691242" cy="2301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86" y="3207608"/>
            <a:ext cx="7548562" cy="1600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483" y="4945752"/>
            <a:ext cx="8648372" cy="137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118" y="6250995"/>
            <a:ext cx="10979205" cy="1907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31" y="27136"/>
            <a:ext cx="6605752" cy="6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475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5" y="1126013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0498" y="1046442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21 + 369 + 79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0235" y="1779993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c) 16.54 + 16.4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28765" y="1749202"/>
            <a:ext cx="7325957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 15.12] + 2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519330"/>
            <a:ext cx="1023052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0864" y="2834507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617220" indent="-61722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600" baseline="300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0358" y="5405476"/>
            <a:ext cx="3856616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2174" y="2440729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61273" y="3517757"/>
            <a:ext cx="7325957" cy="4542782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(99 + 1)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100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0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31" y="27136"/>
            <a:ext cx="6605752" cy="6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5431" y="1716497"/>
            <a:ext cx="362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63" y="2486518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0147" y="2534645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3 x + 15 = 90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514" y="3400918"/>
            <a:ext cx="13716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131" y="27136"/>
            <a:ext cx="6605752" cy="6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15" y="5029200"/>
            <a:ext cx="12192554" cy="2522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052" y="449178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937" y="3850106"/>
            <a:ext cx="1989221" cy="545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0505" y="3866149"/>
            <a:ext cx="3914273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8420" y="4780549"/>
            <a:ext cx="4780548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92378" y="5727033"/>
            <a:ext cx="5775159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48463"/>
            <a:ext cx="2919663" cy="348113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7828547" y="4812631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42483" y="3882189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758989" y="5759115"/>
            <a:ext cx="5614737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2401" y="834190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1" y="1764632"/>
            <a:ext cx="103311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50 000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6 20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373978" y="2069432"/>
            <a:ext cx="2486527" cy="2550694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86289" y="5391807"/>
            <a:ext cx="2144111" cy="2837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021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0067021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670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</TotalTime>
  <Words>912</Words>
  <Application>Microsoft Office PowerPoint</Application>
  <PresentationFormat>Custom</PresentationFormat>
  <Paragraphs>146</Paragraphs>
  <Slides>1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Times New Roman</vt:lpstr>
      <vt:lpstr>Tahoma</vt:lpstr>
      <vt:lpstr>Calibri</vt:lpstr>
      <vt:lpstr>Calibri Light</vt:lpstr>
      <vt:lpstr>Office Theme</vt:lpstr>
      <vt:lpstr>1_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58</cp:revision>
  <dcterms:created xsi:type="dcterms:W3CDTF">2018-05-10T00:06:18Z</dcterms:created>
  <dcterms:modified xsi:type="dcterms:W3CDTF">2024-10-03T02:04:57Z</dcterms:modified>
</cp:coreProperties>
</file>